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8" r:id="rId2"/>
  </p:sldMasterIdLst>
  <p:sldIdLst>
    <p:sldId id="256" r:id="rId3"/>
    <p:sldId id="259" r:id="rId4"/>
    <p:sldId id="272" r:id="rId5"/>
    <p:sldId id="284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2" r:id="rId14"/>
    <p:sldId id="281" r:id="rId15"/>
    <p:sldId id="283" r:id="rId16"/>
    <p:sldId id="285" r:id="rId17"/>
    <p:sldId id="27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7152" userDrawn="1">
          <p15:clr>
            <a:srgbClr val="A4A3A4"/>
          </p15:clr>
        </p15:guide>
        <p15:guide id="4" pos="5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4076"/>
    <a:srgbClr val="027CD0"/>
    <a:srgbClr val="754D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 autoAdjust="0"/>
    <p:restoredTop sz="96763" autoAdjust="0"/>
  </p:normalViewPr>
  <p:slideViewPr>
    <p:cSldViewPr snapToGrid="0" showGuides="1">
      <p:cViewPr varScale="1">
        <p:scale>
          <a:sx n="82" d="100"/>
          <a:sy n="82" d="100"/>
        </p:scale>
        <p:origin x="691" y="72"/>
      </p:cViewPr>
      <p:guideLst>
        <p:guide orient="horz" pos="2160"/>
        <p:guide pos="3840"/>
        <p:guide pos="7152"/>
        <p:guide pos="5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0076D23-AD61-2044-93B4-04847E0560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890"/>
          <a:stretch/>
        </p:blipFill>
        <p:spPr>
          <a:xfrm>
            <a:off x="11376759" y="410970"/>
            <a:ext cx="498718" cy="78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813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A25D976-8687-B644-AF5E-A2E58AF86516}"/>
              </a:ext>
            </a:extLst>
          </p:cNvPr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887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A4D16BA-A82B-2042-BBEE-F3B11F4664BD}"/>
              </a:ext>
            </a:extLst>
          </p:cNvPr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45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12192000" cy="6858000"/>
          </a:xfrm>
          <a:custGeom>
            <a:avLst/>
            <a:gdLst>
              <a:gd name="connsiteX0" fmla="*/ 0 w 10515600"/>
              <a:gd name="connsiteY0" fmla="*/ 0 h 5915024"/>
              <a:gd name="connsiteX1" fmla="*/ 10515600 w 10515600"/>
              <a:gd name="connsiteY1" fmla="*/ 0 h 5915024"/>
              <a:gd name="connsiteX2" fmla="*/ 10515600 w 10515600"/>
              <a:gd name="connsiteY2" fmla="*/ 5915024 h 5915024"/>
              <a:gd name="connsiteX3" fmla="*/ 0 w 10515600"/>
              <a:gd name="connsiteY3" fmla="*/ 5915024 h 5915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15600" h="5915024">
                <a:moveTo>
                  <a:pt x="0" y="0"/>
                </a:moveTo>
                <a:lnTo>
                  <a:pt x="10515600" y="0"/>
                </a:lnTo>
                <a:lnTo>
                  <a:pt x="10515600" y="5915024"/>
                </a:lnTo>
                <a:lnTo>
                  <a:pt x="0" y="591502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 marL="228600" marR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0D0358C-1FE4-3049-A52F-E56290ED91DB}"/>
              </a:ext>
            </a:extLst>
          </p:cNvPr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959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>
            <a:spLocks noGrp="1"/>
          </p:cNvSpPr>
          <p:nvPr>
            <p:ph type="pic" sz="quarter" idx="10" hasCustomPrompt="1"/>
          </p:nvPr>
        </p:nvSpPr>
        <p:spPr>
          <a:xfrm>
            <a:off x="-832051" y="1864982"/>
            <a:ext cx="5072666" cy="3133493"/>
          </a:xfrm>
          <a:custGeom>
            <a:avLst/>
            <a:gdLst>
              <a:gd name="connsiteX0" fmla="*/ 783373 w 5072666"/>
              <a:gd name="connsiteY0" fmla="*/ 0 h 3133493"/>
              <a:gd name="connsiteX1" fmla="*/ 5072666 w 5072666"/>
              <a:gd name="connsiteY1" fmla="*/ 0 h 3133493"/>
              <a:gd name="connsiteX2" fmla="*/ 4289293 w 5072666"/>
              <a:gd name="connsiteY2" fmla="*/ 3133493 h 3133493"/>
              <a:gd name="connsiteX3" fmla="*/ 0 w 5072666"/>
              <a:gd name="connsiteY3" fmla="*/ 3133493 h 3133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72666" h="3133493">
                <a:moveTo>
                  <a:pt x="783373" y="0"/>
                </a:moveTo>
                <a:lnTo>
                  <a:pt x="5072666" y="0"/>
                </a:lnTo>
                <a:lnTo>
                  <a:pt x="4289293" y="3133493"/>
                </a:lnTo>
                <a:lnTo>
                  <a:pt x="0" y="3133493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2" name="Freeform 11"/>
          <p:cNvSpPr>
            <a:spLocks noGrp="1"/>
          </p:cNvSpPr>
          <p:nvPr>
            <p:ph type="pic" sz="quarter" idx="11" hasCustomPrompt="1"/>
          </p:nvPr>
        </p:nvSpPr>
        <p:spPr>
          <a:xfrm>
            <a:off x="3576151" y="1864981"/>
            <a:ext cx="5072666" cy="3133493"/>
          </a:xfrm>
          <a:custGeom>
            <a:avLst/>
            <a:gdLst>
              <a:gd name="connsiteX0" fmla="*/ 783374 w 5072666"/>
              <a:gd name="connsiteY0" fmla="*/ 0 h 3133493"/>
              <a:gd name="connsiteX1" fmla="*/ 5072666 w 5072666"/>
              <a:gd name="connsiteY1" fmla="*/ 0 h 3133493"/>
              <a:gd name="connsiteX2" fmla="*/ 4289293 w 5072666"/>
              <a:gd name="connsiteY2" fmla="*/ 3133493 h 3133493"/>
              <a:gd name="connsiteX3" fmla="*/ 0 w 5072666"/>
              <a:gd name="connsiteY3" fmla="*/ 3133493 h 3133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72666" h="3133493">
                <a:moveTo>
                  <a:pt x="783374" y="0"/>
                </a:moveTo>
                <a:lnTo>
                  <a:pt x="5072666" y="0"/>
                </a:lnTo>
                <a:lnTo>
                  <a:pt x="4289293" y="3133493"/>
                </a:lnTo>
                <a:lnTo>
                  <a:pt x="0" y="3133493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4" name="Freeform 13"/>
          <p:cNvSpPr>
            <a:spLocks noGrp="1"/>
          </p:cNvSpPr>
          <p:nvPr>
            <p:ph type="pic" sz="quarter" idx="12" hasCustomPrompt="1"/>
          </p:nvPr>
        </p:nvSpPr>
        <p:spPr>
          <a:xfrm>
            <a:off x="7951389" y="1864979"/>
            <a:ext cx="5072665" cy="3133492"/>
          </a:xfrm>
          <a:custGeom>
            <a:avLst/>
            <a:gdLst>
              <a:gd name="connsiteX0" fmla="*/ 783372 w 5072665"/>
              <a:gd name="connsiteY0" fmla="*/ 0 h 3133492"/>
              <a:gd name="connsiteX1" fmla="*/ 5072665 w 5072665"/>
              <a:gd name="connsiteY1" fmla="*/ 0 h 3133492"/>
              <a:gd name="connsiteX2" fmla="*/ 4289292 w 5072665"/>
              <a:gd name="connsiteY2" fmla="*/ 3133492 h 3133492"/>
              <a:gd name="connsiteX3" fmla="*/ 0 w 5072665"/>
              <a:gd name="connsiteY3" fmla="*/ 3133492 h 3133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72665" h="3133492">
                <a:moveTo>
                  <a:pt x="783372" y="0"/>
                </a:moveTo>
                <a:lnTo>
                  <a:pt x="5072665" y="0"/>
                </a:lnTo>
                <a:lnTo>
                  <a:pt x="4289292" y="3133492"/>
                </a:lnTo>
                <a:lnTo>
                  <a:pt x="0" y="3133492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5176518" y="6385392"/>
            <a:ext cx="1838966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ru-RU" sz="1200" spc="300" dirty="0">
                <a:solidFill>
                  <a:schemeClr val="tx2">
                    <a:lumMod val="50000"/>
                    <a:lumOff val="50000"/>
                  </a:schemeClr>
                </a:solidFill>
              </a:rPr>
              <a:t>НИУ МГСУ 2022</a:t>
            </a:r>
            <a:endParaRPr lang="en-US" sz="1200" spc="300" dirty="0">
              <a:solidFill>
                <a:schemeClr val="tx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8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>
            <a:spLocks noGrp="1"/>
          </p:cNvSpPr>
          <p:nvPr>
            <p:ph type="pic" sz="quarter" idx="10" hasCustomPrompt="1"/>
          </p:nvPr>
        </p:nvSpPr>
        <p:spPr>
          <a:xfrm>
            <a:off x="-1981200" y="11723"/>
            <a:ext cx="8946444" cy="6858000"/>
          </a:xfrm>
          <a:custGeom>
            <a:avLst/>
            <a:gdLst>
              <a:gd name="connsiteX0" fmla="*/ 1714500 w 8026400"/>
              <a:gd name="connsiteY0" fmla="*/ 0 h 6858000"/>
              <a:gd name="connsiteX1" fmla="*/ 8026400 w 8026400"/>
              <a:gd name="connsiteY1" fmla="*/ 0 h 6858000"/>
              <a:gd name="connsiteX2" fmla="*/ 6311901 w 8026400"/>
              <a:gd name="connsiteY2" fmla="*/ 6858000 h 6858000"/>
              <a:gd name="connsiteX3" fmla="*/ 0 w 8026400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26400" h="6858000">
                <a:moveTo>
                  <a:pt x="1714500" y="0"/>
                </a:moveTo>
                <a:lnTo>
                  <a:pt x="8026400" y="0"/>
                </a:lnTo>
                <a:lnTo>
                  <a:pt x="6311901" y="6858000"/>
                </a:lnTo>
                <a:lnTo>
                  <a:pt x="0" y="685800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7F2789-1CA6-884F-9BDB-927739A1BAB2}"/>
              </a:ext>
            </a:extLst>
          </p:cNvPr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593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>
            <a:spLocks noGrp="1"/>
          </p:cNvSpPr>
          <p:nvPr>
            <p:ph type="pic" sz="quarter" idx="10" hasCustomPrompt="1"/>
          </p:nvPr>
        </p:nvSpPr>
        <p:spPr>
          <a:xfrm>
            <a:off x="838200" y="1846239"/>
            <a:ext cx="3260346" cy="2645664"/>
          </a:xfrm>
          <a:custGeom>
            <a:avLst/>
            <a:gdLst>
              <a:gd name="connsiteX0" fmla="*/ 0 w 3260346"/>
              <a:gd name="connsiteY0" fmla="*/ 0 h 2645664"/>
              <a:gd name="connsiteX1" fmla="*/ 3260346 w 3260346"/>
              <a:gd name="connsiteY1" fmla="*/ 0 h 2645664"/>
              <a:gd name="connsiteX2" fmla="*/ 3260346 w 3260346"/>
              <a:gd name="connsiteY2" fmla="*/ 2645664 h 2645664"/>
              <a:gd name="connsiteX3" fmla="*/ 0 w 3260346"/>
              <a:gd name="connsiteY3" fmla="*/ 2645664 h 2645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0346" h="2645664">
                <a:moveTo>
                  <a:pt x="0" y="0"/>
                </a:moveTo>
                <a:lnTo>
                  <a:pt x="3260346" y="0"/>
                </a:lnTo>
                <a:lnTo>
                  <a:pt x="3260346" y="2645664"/>
                </a:lnTo>
                <a:lnTo>
                  <a:pt x="0" y="26456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2" name="Freeform 11"/>
          <p:cNvSpPr>
            <a:spLocks noGrp="1"/>
          </p:cNvSpPr>
          <p:nvPr>
            <p:ph type="pic" sz="quarter" idx="11" hasCustomPrompt="1"/>
          </p:nvPr>
        </p:nvSpPr>
        <p:spPr>
          <a:xfrm>
            <a:off x="4464649" y="1846239"/>
            <a:ext cx="3262702" cy="2645664"/>
          </a:xfrm>
          <a:custGeom>
            <a:avLst/>
            <a:gdLst>
              <a:gd name="connsiteX0" fmla="*/ 0 w 3262702"/>
              <a:gd name="connsiteY0" fmla="*/ 0 h 2645664"/>
              <a:gd name="connsiteX1" fmla="*/ 3262702 w 3262702"/>
              <a:gd name="connsiteY1" fmla="*/ 0 h 2645664"/>
              <a:gd name="connsiteX2" fmla="*/ 3262702 w 3262702"/>
              <a:gd name="connsiteY2" fmla="*/ 2645664 h 2645664"/>
              <a:gd name="connsiteX3" fmla="*/ 0 w 3262702"/>
              <a:gd name="connsiteY3" fmla="*/ 2645664 h 2645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2702" h="2645664">
                <a:moveTo>
                  <a:pt x="0" y="0"/>
                </a:moveTo>
                <a:lnTo>
                  <a:pt x="3262702" y="0"/>
                </a:lnTo>
                <a:lnTo>
                  <a:pt x="3262702" y="2645664"/>
                </a:lnTo>
                <a:lnTo>
                  <a:pt x="0" y="26456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 marL="228600" marR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</a:p>
        </p:txBody>
      </p:sp>
      <p:sp>
        <p:nvSpPr>
          <p:cNvPr id="14" name="Freeform 13"/>
          <p:cNvSpPr>
            <a:spLocks noGrp="1"/>
          </p:cNvSpPr>
          <p:nvPr>
            <p:ph type="pic" sz="quarter" idx="12" hasCustomPrompt="1"/>
          </p:nvPr>
        </p:nvSpPr>
        <p:spPr>
          <a:xfrm>
            <a:off x="8091100" y="1846239"/>
            <a:ext cx="3262703" cy="2645664"/>
          </a:xfrm>
          <a:custGeom>
            <a:avLst/>
            <a:gdLst>
              <a:gd name="connsiteX0" fmla="*/ 0 w 3262703"/>
              <a:gd name="connsiteY0" fmla="*/ 0 h 2645664"/>
              <a:gd name="connsiteX1" fmla="*/ 3262703 w 3262703"/>
              <a:gd name="connsiteY1" fmla="*/ 0 h 2645664"/>
              <a:gd name="connsiteX2" fmla="*/ 3262703 w 3262703"/>
              <a:gd name="connsiteY2" fmla="*/ 2645664 h 2645664"/>
              <a:gd name="connsiteX3" fmla="*/ 0 w 3262703"/>
              <a:gd name="connsiteY3" fmla="*/ 2645664 h 2645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62703" h="2645664">
                <a:moveTo>
                  <a:pt x="0" y="0"/>
                </a:moveTo>
                <a:lnTo>
                  <a:pt x="3262703" y="0"/>
                </a:lnTo>
                <a:lnTo>
                  <a:pt x="3262703" y="2645664"/>
                </a:lnTo>
                <a:lnTo>
                  <a:pt x="0" y="26456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81C0C8-1685-0240-9AEE-D27A1F470FDC}"/>
              </a:ext>
            </a:extLst>
          </p:cNvPr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819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0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1903387"/>
            <a:ext cx="3048000" cy="1951264"/>
          </a:xfrm>
          <a:custGeom>
            <a:avLst/>
            <a:gdLst>
              <a:gd name="connsiteX0" fmla="*/ 0 w 3048000"/>
              <a:gd name="connsiteY0" fmla="*/ 0 h 1951264"/>
              <a:gd name="connsiteX1" fmla="*/ 3048000 w 3048000"/>
              <a:gd name="connsiteY1" fmla="*/ 0 h 1951264"/>
              <a:gd name="connsiteX2" fmla="*/ 3048000 w 3048000"/>
              <a:gd name="connsiteY2" fmla="*/ 1951264 h 1951264"/>
              <a:gd name="connsiteX3" fmla="*/ 0 w 3048000"/>
              <a:gd name="connsiteY3" fmla="*/ 1951264 h 1951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1951264">
                <a:moveTo>
                  <a:pt x="0" y="0"/>
                </a:moveTo>
                <a:lnTo>
                  <a:pt x="3048000" y="0"/>
                </a:lnTo>
                <a:lnTo>
                  <a:pt x="3048000" y="1951264"/>
                </a:lnTo>
                <a:lnTo>
                  <a:pt x="0" y="19512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3" name="Freeform 12"/>
          <p:cNvSpPr>
            <a:spLocks noGrp="1"/>
          </p:cNvSpPr>
          <p:nvPr>
            <p:ph type="pic" sz="quarter" idx="11" hasCustomPrompt="1"/>
          </p:nvPr>
        </p:nvSpPr>
        <p:spPr>
          <a:xfrm>
            <a:off x="3048000" y="3854651"/>
            <a:ext cx="3048000" cy="1951264"/>
          </a:xfrm>
          <a:custGeom>
            <a:avLst/>
            <a:gdLst>
              <a:gd name="connsiteX0" fmla="*/ 0 w 3048000"/>
              <a:gd name="connsiteY0" fmla="*/ 0 h 1951264"/>
              <a:gd name="connsiteX1" fmla="*/ 3048000 w 3048000"/>
              <a:gd name="connsiteY1" fmla="*/ 0 h 1951264"/>
              <a:gd name="connsiteX2" fmla="*/ 3048000 w 3048000"/>
              <a:gd name="connsiteY2" fmla="*/ 1951264 h 1951264"/>
              <a:gd name="connsiteX3" fmla="*/ 0 w 3048000"/>
              <a:gd name="connsiteY3" fmla="*/ 1951264 h 1951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1951264">
                <a:moveTo>
                  <a:pt x="0" y="0"/>
                </a:moveTo>
                <a:lnTo>
                  <a:pt x="3048000" y="0"/>
                </a:lnTo>
                <a:lnTo>
                  <a:pt x="3048000" y="1951264"/>
                </a:lnTo>
                <a:lnTo>
                  <a:pt x="0" y="19512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5" name="Freeform 14"/>
          <p:cNvSpPr>
            <a:spLocks noGrp="1"/>
          </p:cNvSpPr>
          <p:nvPr>
            <p:ph type="pic" sz="quarter" idx="12" hasCustomPrompt="1"/>
          </p:nvPr>
        </p:nvSpPr>
        <p:spPr>
          <a:xfrm>
            <a:off x="6096000" y="1903387"/>
            <a:ext cx="3048000" cy="1951264"/>
          </a:xfrm>
          <a:custGeom>
            <a:avLst/>
            <a:gdLst>
              <a:gd name="connsiteX0" fmla="*/ 0 w 3048000"/>
              <a:gd name="connsiteY0" fmla="*/ 0 h 1951264"/>
              <a:gd name="connsiteX1" fmla="*/ 3048000 w 3048000"/>
              <a:gd name="connsiteY1" fmla="*/ 0 h 1951264"/>
              <a:gd name="connsiteX2" fmla="*/ 3048000 w 3048000"/>
              <a:gd name="connsiteY2" fmla="*/ 1951264 h 1951264"/>
              <a:gd name="connsiteX3" fmla="*/ 0 w 3048000"/>
              <a:gd name="connsiteY3" fmla="*/ 1951264 h 1951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1951264">
                <a:moveTo>
                  <a:pt x="0" y="0"/>
                </a:moveTo>
                <a:lnTo>
                  <a:pt x="3048000" y="0"/>
                </a:lnTo>
                <a:lnTo>
                  <a:pt x="3048000" y="1951264"/>
                </a:lnTo>
                <a:lnTo>
                  <a:pt x="0" y="19512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7" name="Freeform 16"/>
          <p:cNvSpPr>
            <a:spLocks noGrp="1"/>
          </p:cNvSpPr>
          <p:nvPr>
            <p:ph type="pic" sz="quarter" idx="13" hasCustomPrompt="1"/>
          </p:nvPr>
        </p:nvSpPr>
        <p:spPr>
          <a:xfrm>
            <a:off x="9144000" y="3854651"/>
            <a:ext cx="3048000" cy="1951264"/>
          </a:xfrm>
          <a:custGeom>
            <a:avLst/>
            <a:gdLst>
              <a:gd name="connsiteX0" fmla="*/ 0 w 3048000"/>
              <a:gd name="connsiteY0" fmla="*/ 0 h 1951264"/>
              <a:gd name="connsiteX1" fmla="*/ 3048000 w 3048000"/>
              <a:gd name="connsiteY1" fmla="*/ 0 h 1951264"/>
              <a:gd name="connsiteX2" fmla="*/ 3048000 w 3048000"/>
              <a:gd name="connsiteY2" fmla="*/ 1951264 h 1951264"/>
              <a:gd name="connsiteX3" fmla="*/ 0 w 3048000"/>
              <a:gd name="connsiteY3" fmla="*/ 1951264 h 1951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1951264">
                <a:moveTo>
                  <a:pt x="0" y="0"/>
                </a:moveTo>
                <a:lnTo>
                  <a:pt x="3048000" y="0"/>
                </a:lnTo>
                <a:lnTo>
                  <a:pt x="3048000" y="1951264"/>
                </a:lnTo>
                <a:lnTo>
                  <a:pt x="0" y="1951264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 b="0">
                <a:solidFill>
                  <a:srgbClr val="154076"/>
                </a:solidFill>
              </a:defRPr>
            </a:lvl1pPr>
          </a:lstStyle>
          <a:p>
            <a:r>
              <a:rPr lang="ru-RU" dirty="0"/>
              <a:t>Вставить изображение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FBE8AD-3BBE-E841-BEBA-556AA3B871B1}"/>
              </a:ext>
            </a:extLst>
          </p:cNvPr>
          <p:cNvSpPr txBox="1"/>
          <p:nvPr userDrawn="1"/>
        </p:nvSpPr>
        <p:spPr>
          <a:xfrm>
            <a:off x="11663258" y="6385391"/>
            <a:ext cx="372218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fld id="{2011EDBF-69F7-4E83-A8A8-FAC41C3FC6A0}" type="slidenum">
              <a:rPr lang="en-US" sz="1200" b="0" smtClean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600" b="0" dirty="0">
              <a:solidFill>
                <a:schemeClr val="tx2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641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3599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tx1">
                    <a:tint val="75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fld id="{B75539F3-ECB9-4164-973D-A38A1E2F6231}" type="datetimeFigureOut">
              <a:rPr lang="en-US" smtClean="0"/>
              <a:pPr/>
              <a:t>6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Arial Narrow" panose="020B0604020202020204" pitchFamily="34" charset="0"/>
                <a:cs typeface="Arial Narrow" panose="020B0604020202020204" pitchFamily="34" charset="0"/>
              </a:defRPr>
            </a:lvl1pPr>
          </a:lstStyle>
          <a:p>
            <a:fld id="{22420DC4-213C-4657-A297-EBDBCB8C770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08C35CB-A987-C14C-B860-0444C749E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255"/>
          <a:stretch/>
        </p:blipFill>
        <p:spPr>
          <a:xfrm>
            <a:off x="11353799" y="371053"/>
            <a:ext cx="493551" cy="81668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C08C2E5-BCFD-1540-BF3E-33B630DA888F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0" y="480945"/>
            <a:ext cx="635000" cy="59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069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Montserrat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6055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Montserrat" pitchFamily="2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178122" y="6385392"/>
            <a:ext cx="1835759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ru-RU" sz="1200" spc="300" dirty="0">
                <a:solidFill>
                  <a:schemeClr val="bg1"/>
                </a:solidFill>
              </a:rPr>
              <a:t>НИУ МГСУ 202</a:t>
            </a:r>
            <a:r>
              <a:rPr lang="en-US" sz="1200" spc="3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5698" y="3016520"/>
            <a:ext cx="10830357" cy="504882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ru-RU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ценка напряженного состояния</a:t>
            </a:r>
          </a:p>
          <a:p>
            <a:pPr algn="ctr"/>
            <a:r>
              <a:rPr lang="ru-RU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рматурных стержней по данным </a:t>
            </a:r>
          </a:p>
          <a:p>
            <a:pPr algn="ctr"/>
            <a:r>
              <a:rPr lang="ru-RU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кустических измерений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495D7A-5CD1-B445-8CB5-F8BAC9B618D7}"/>
              </a:ext>
            </a:extLst>
          </p:cNvPr>
          <p:cNvSpPr txBox="1"/>
          <p:nvPr/>
        </p:nvSpPr>
        <p:spPr>
          <a:xfrm>
            <a:off x="5178122" y="5563642"/>
            <a:ext cx="6400727" cy="40011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учный руководитель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ф., д.ф.-м.н. Попов А. Л.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B6D0991-D5A7-5541-B284-D65DB1FBB7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54" y="615552"/>
            <a:ext cx="2479919" cy="9743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FE93B1-43B4-33E1-84E3-265408B22BFD}"/>
              </a:ext>
            </a:extLst>
          </p:cNvPr>
          <p:cNvSpPr txBox="1"/>
          <p:nvPr/>
        </p:nvSpPr>
        <p:spPr>
          <a:xfrm>
            <a:off x="3597522" y="1460825"/>
            <a:ext cx="5201424" cy="5232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ru-RU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йдяшева</a:t>
            </a:r>
            <a:r>
              <a:rPr lang="ru-RU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ария Сергеевна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85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61080" y="255845"/>
            <a:ext cx="8673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ерификация частотного метода определения сил натяжения арматуры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3543461" y="1184204"/>
            <a:ext cx="53435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хема экспериментальной установки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040" y="3195118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 descr="Изображение выглядит как диаграмма, текст, зарисовка, Технический чертеж&#10;&#10;Автоматически созданное описание">
            <a:extLst>
              <a:ext uri="{FF2B5EF4-FFF2-40B4-BE49-F238E27FC236}">
                <a16:creationId xmlns:a16="http://schemas.microsoft.com/office/drawing/2014/main" id="{B19770DE-A4CF-54C1-F66A-4D678234E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6075" y="1820169"/>
            <a:ext cx="7037557" cy="4698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833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61080" y="255845"/>
            <a:ext cx="8673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ерификация частотного метода определения сил натяжения арматуры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1164951" y="1036560"/>
            <a:ext cx="1095283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хема экспериментальной установки для определения продольной силы по частотам поперечных колебаний</a:t>
            </a:r>
          </a:p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pPr algn="ctr"/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040" y="3195118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428F0E3-E025-8000-8ED3-3C4181D950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712" y="1761792"/>
            <a:ext cx="3730875" cy="4975273"/>
          </a:xfrm>
          <a:prstGeom prst="rect">
            <a:avLst/>
          </a:prstGeom>
        </p:spPr>
      </p:pic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66C8919B-D19B-466C-BA31-3BFAAEFCAA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8390259"/>
              </p:ext>
            </p:extLst>
          </p:nvPr>
        </p:nvGraphicFramePr>
        <p:xfrm>
          <a:off x="5383012" y="4857889"/>
          <a:ext cx="6293485" cy="1609725"/>
        </p:xfrm>
        <a:graphic>
          <a:graphicData uri="http://schemas.openxmlformats.org/drawingml/2006/table">
            <a:tbl>
              <a:tblPr firstRow="1" firstCol="1" bandRow="1"/>
              <a:tblGrid>
                <a:gridCol w="1555750">
                  <a:extLst>
                    <a:ext uri="{9D8B030D-6E8A-4147-A177-3AD203B41FA5}">
                      <a16:colId xmlns:a16="http://schemas.microsoft.com/office/drawing/2014/main" val="2386198830"/>
                    </a:ext>
                  </a:extLst>
                </a:gridCol>
                <a:gridCol w="1579245">
                  <a:extLst>
                    <a:ext uri="{9D8B030D-6E8A-4147-A177-3AD203B41FA5}">
                      <a16:colId xmlns:a16="http://schemas.microsoft.com/office/drawing/2014/main" val="1727371224"/>
                    </a:ext>
                  </a:extLst>
                </a:gridCol>
                <a:gridCol w="1579245">
                  <a:extLst>
                    <a:ext uri="{9D8B030D-6E8A-4147-A177-3AD203B41FA5}">
                      <a16:colId xmlns:a16="http://schemas.microsoft.com/office/drawing/2014/main" val="3237971917"/>
                    </a:ext>
                  </a:extLst>
                </a:gridCol>
                <a:gridCol w="1579245">
                  <a:extLst>
                    <a:ext uri="{9D8B030D-6E8A-4147-A177-3AD203B41FA5}">
                      <a16:colId xmlns:a16="http://schemas.microsoft.com/office/drawing/2014/main" val="315178676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, кН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,0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54370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1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51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7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06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69287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2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7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09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56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39605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3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09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47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401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77502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4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153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193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251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3497529"/>
                  </a:ext>
                </a:extLst>
              </a:tr>
            </a:tbl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F34E8558-3E61-4E73-9437-8121BD6468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512649"/>
              </p:ext>
            </p:extLst>
          </p:nvPr>
        </p:nvGraphicFramePr>
        <p:xfrm>
          <a:off x="5383012" y="2442369"/>
          <a:ext cx="5760720" cy="1609725"/>
        </p:xfrm>
        <a:graphic>
          <a:graphicData uri="http://schemas.openxmlformats.org/drawingml/2006/table">
            <a:tbl>
              <a:tblPr firstRow="1" firstCol="1" bandRow="1"/>
              <a:tblGrid>
                <a:gridCol w="1440180">
                  <a:extLst>
                    <a:ext uri="{9D8B030D-6E8A-4147-A177-3AD203B41FA5}">
                      <a16:colId xmlns:a16="http://schemas.microsoft.com/office/drawing/2014/main" val="1451523919"/>
                    </a:ext>
                  </a:extLst>
                </a:gridCol>
                <a:gridCol w="1440180">
                  <a:extLst>
                    <a:ext uri="{9D8B030D-6E8A-4147-A177-3AD203B41FA5}">
                      <a16:colId xmlns:a16="http://schemas.microsoft.com/office/drawing/2014/main" val="2929506029"/>
                    </a:ext>
                  </a:extLst>
                </a:gridCol>
                <a:gridCol w="1440180">
                  <a:extLst>
                    <a:ext uri="{9D8B030D-6E8A-4147-A177-3AD203B41FA5}">
                      <a16:colId xmlns:a16="http://schemas.microsoft.com/office/drawing/2014/main" val="2010266379"/>
                    </a:ext>
                  </a:extLst>
                </a:gridCol>
                <a:gridCol w="1440180">
                  <a:extLst>
                    <a:ext uri="{9D8B030D-6E8A-4147-A177-3AD203B41FA5}">
                      <a16:colId xmlns:a16="http://schemas.microsoft.com/office/drawing/2014/main" val="96935994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, кН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89681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1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9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0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78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08849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2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32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34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98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86181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3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17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51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285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83638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4, Гц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743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758</a:t>
                      </a:r>
                      <a:endParaRPr lang="ru-RU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58</a:t>
                      </a:r>
                      <a:endParaRPr lang="ru-RU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1657722"/>
                  </a:ext>
                </a:extLst>
              </a:tr>
            </a:tbl>
          </a:graphicData>
        </a:graphic>
      </p:graphicFrame>
      <p:sp>
        <p:nvSpPr>
          <p:cNvPr id="11" name="Rectangle 1">
            <a:extLst>
              <a:ext uri="{FF2B5EF4-FFF2-40B4-BE49-F238E27FC236}">
                <a16:creationId xmlns:a16="http://schemas.microsoft.com/office/drawing/2014/main" id="{31141063-05D5-42B1-8611-0A4C4B19B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845" y="2772980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20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2D804B-5037-465A-8427-051389FA5ABA}"/>
              </a:ext>
            </a:extLst>
          </p:cNvPr>
          <p:cNvSpPr txBox="1"/>
          <p:nvPr/>
        </p:nvSpPr>
        <p:spPr>
          <a:xfrm>
            <a:off x="2825407" y="1867351"/>
            <a:ext cx="10801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Экспериментальные частоты</a:t>
            </a:r>
          </a:p>
          <a:p>
            <a:pPr algn="ctr"/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856077-D6AB-48E0-A3FD-7FD789F1C0FB}"/>
              </a:ext>
            </a:extLst>
          </p:cNvPr>
          <p:cNvSpPr txBox="1"/>
          <p:nvPr/>
        </p:nvSpPr>
        <p:spPr>
          <a:xfrm>
            <a:off x="4233201" y="4196386"/>
            <a:ext cx="82810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асчетные частоты</a:t>
            </a:r>
          </a:p>
          <a:p>
            <a:pPr algn="ctr"/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6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61080" y="255845"/>
            <a:ext cx="86735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меры экспериментальных распределений амплитудно-временной и амплитудно-частотной зависимостей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950352" y="1428084"/>
            <a:ext cx="53435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мплитудно-временная зависимость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040" y="3195118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E8BE7A9-5DEA-2CBD-33BB-2A37F75143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54" y="1917792"/>
            <a:ext cx="6074093" cy="287633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F24FDD-3FC7-C5A7-77F0-A569BD1D4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2040" y="3786837"/>
            <a:ext cx="5930099" cy="281531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C393AF9-2145-D3F8-CE24-CFB482003D2A}"/>
              </a:ext>
            </a:extLst>
          </p:cNvPr>
          <p:cNvSpPr txBox="1"/>
          <p:nvPr/>
        </p:nvSpPr>
        <p:spPr>
          <a:xfrm>
            <a:off x="6664643" y="3248957"/>
            <a:ext cx="53435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Амплитудно-частотная зависимость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61080" y="255845"/>
            <a:ext cx="8673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ерификация частотного метода определения сил натяжения арматуры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874643" y="1075152"/>
            <a:ext cx="10082254" cy="16950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хема экспериментальной установки для определения продольной силы по частотам продольных колебаний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040" y="3195118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23D749D-B2C3-FB47-6D9C-7EEA13B0E0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30" y="1857119"/>
            <a:ext cx="5840833" cy="166061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2D0CD26-69E6-5B56-A346-C0472DDE1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5358" y="1845923"/>
            <a:ext cx="3577872" cy="4771484"/>
          </a:xfrm>
          <a:prstGeom prst="rect">
            <a:avLst/>
          </a:prstGeom>
        </p:spPr>
      </p:pic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32EAEA13-85C8-44ED-A4A0-7A1D7ABA9F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9069182"/>
              </p:ext>
            </p:extLst>
          </p:nvPr>
        </p:nvGraphicFramePr>
        <p:xfrm>
          <a:off x="463378" y="4174942"/>
          <a:ext cx="6293485" cy="563500"/>
        </p:xfrm>
        <a:graphic>
          <a:graphicData uri="http://schemas.openxmlformats.org/drawingml/2006/table">
            <a:tbl>
              <a:tblPr firstRow="1" firstCol="1" bandRow="1"/>
              <a:tblGrid>
                <a:gridCol w="1555750">
                  <a:extLst>
                    <a:ext uri="{9D8B030D-6E8A-4147-A177-3AD203B41FA5}">
                      <a16:colId xmlns:a16="http://schemas.microsoft.com/office/drawing/2014/main" val="3057665835"/>
                    </a:ext>
                  </a:extLst>
                </a:gridCol>
                <a:gridCol w="1579245">
                  <a:extLst>
                    <a:ext uri="{9D8B030D-6E8A-4147-A177-3AD203B41FA5}">
                      <a16:colId xmlns:a16="http://schemas.microsoft.com/office/drawing/2014/main" val="2285589962"/>
                    </a:ext>
                  </a:extLst>
                </a:gridCol>
                <a:gridCol w="1579245">
                  <a:extLst>
                    <a:ext uri="{9D8B030D-6E8A-4147-A177-3AD203B41FA5}">
                      <a16:colId xmlns:a16="http://schemas.microsoft.com/office/drawing/2014/main" val="4066246570"/>
                    </a:ext>
                  </a:extLst>
                </a:gridCol>
                <a:gridCol w="1579245">
                  <a:extLst>
                    <a:ext uri="{9D8B030D-6E8A-4147-A177-3AD203B41FA5}">
                      <a16:colId xmlns:a16="http://schemas.microsoft.com/office/drawing/2014/main" val="29667468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, кН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5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64421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1, Гц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32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41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500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2674307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1D49F6A-AD4F-4201-A7BF-016EDF18C14E}"/>
              </a:ext>
            </a:extLst>
          </p:cNvPr>
          <p:cNvSpPr txBox="1"/>
          <p:nvPr/>
        </p:nvSpPr>
        <p:spPr>
          <a:xfrm>
            <a:off x="125710" y="3723833"/>
            <a:ext cx="73652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Экспериментальные частоты</a:t>
            </a:r>
          </a:p>
          <a:p>
            <a:pPr algn="ctr"/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BC3A27-C15F-40A2-A494-744A1A4FCC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6595" y="5316280"/>
            <a:ext cx="3067050" cy="12858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5E7A5D1-02D0-43FD-9C58-2F98ED1803C1}"/>
              </a:ext>
            </a:extLst>
          </p:cNvPr>
          <p:cNvSpPr txBox="1"/>
          <p:nvPr/>
        </p:nvSpPr>
        <p:spPr>
          <a:xfrm>
            <a:off x="125710" y="4858861"/>
            <a:ext cx="73652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асчетная частота для случая отсутствия силы</a:t>
            </a:r>
          </a:p>
          <a:p>
            <a:pPr algn="ctr"/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7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61080" y="255845"/>
            <a:ext cx="86735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мер экспериментальных распределений амплитудно-частотной зависимости на участке 7000-8000 Гц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3465" y="3204898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 descr="Изображение выглядит как текст, линия, График, число&#10;&#10;Автоматически созданное описание">
            <a:extLst>
              <a:ext uri="{FF2B5EF4-FFF2-40B4-BE49-F238E27FC236}">
                <a16:creationId xmlns:a16="http://schemas.microsoft.com/office/drawing/2014/main" id="{DBC51D2F-D0B8-45AD-848C-5A4219B086B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41979" y="1809100"/>
            <a:ext cx="4667771" cy="2378807"/>
          </a:xfrm>
          <a:prstGeom prst="rect">
            <a:avLst/>
          </a:prstGeom>
        </p:spPr>
      </p:pic>
      <p:pic>
        <p:nvPicPr>
          <p:cNvPr id="10" name="Рисунок 9" descr="Изображение выглядит как текст, линия, График, число&#10;&#10;Автоматически созданное описание">
            <a:extLst>
              <a:ext uri="{FF2B5EF4-FFF2-40B4-BE49-F238E27FC236}">
                <a16:creationId xmlns:a16="http://schemas.microsoft.com/office/drawing/2014/main" id="{CBFE5EBB-3694-4949-B3DA-92B8018287D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465137" y="1876056"/>
            <a:ext cx="4896761" cy="2311851"/>
          </a:xfrm>
          <a:prstGeom prst="rect">
            <a:avLst/>
          </a:prstGeom>
        </p:spPr>
      </p:pic>
      <p:pic>
        <p:nvPicPr>
          <p:cNvPr id="11" name="Рисунок 10" descr="Изображение выглядит как текст, линия, График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0F7E2664-4188-4F8B-8839-E2D62A7BE33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672779" y="4511021"/>
            <a:ext cx="4246722" cy="231185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37D1DDC-0DAE-8707-0AEB-2268E70729A1}"/>
              </a:ext>
            </a:extLst>
          </p:cNvPr>
          <p:cNvSpPr txBox="1"/>
          <p:nvPr/>
        </p:nvSpPr>
        <p:spPr>
          <a:xfrm>
            <a:off x="1797366" y="1443560"/>
            <a:ext cx="22214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 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=500 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E5AEA9-B843-9EEC-4E2B-214C50398EDF}"/>
              </a:ext>
            </a:extLst>
          </p:cNvPr>
          <p:cNvSpPr txBox="1"/>
          <p:nvPr/>
        </p:nvSpPr>
        <p:spPr>
          <a:xfrm>
            <a:off x="7744578" y="1491614"/>
            <a:ext cx="22214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 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=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00 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A95285-8FA2-1F16-A622-F9A5CD5E7368}"/>
              </a:ext>
            </a:extLst>
          </p:cNvPr>
          <p:cNvSpPr txBox="1"/>
          <p:nvPr/>
        </p:nvSpPr>
        <p:spPr>
          <a:xfrm>
            <a:off x="4685403" y="4152965"/>
            <a:ext cx="22214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и 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=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0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0 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05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22541" y="261749"/>
            <a:ext cx="8673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ыводы</a:t>
            </a:r>
            <a:r>
              <a:rPr lang="en-US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ru-RU" sz="24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B2A0ED-860D-5E60-105C-5478B5461460}"/>
              </a:ext>
            </a:extLst>
          </p:cNvPr>
          <p:cNvSpPr txBox="1"/>
          <p:nvPr/>
        </p:nvSpPr>
        <p:spPr>
          <a:xfrm>
            <a:off x="617056" y="723414"/>
            <a:ext cx="10840936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едварительное натяжение арматуры строительных конструкций обеспечивает благоприятное распределение напряжений, повышает выносливость и остаточный ресурс конструкций. </a:t>
            </a:r>
          </a:p>
          <a:p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ля контроля осевой нагрузки в арматурных стержнях используются различные статические методы, а также частотный - динамический метод. </a:t>
            </a:r>
          </a:p>
          <a:p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уществующие методы оценки осевой нагрузки в арматурных стержнях стандартизованы. Однако эти стандарты и, изготовленная по ним, измерительная аппаратура основаны на моделях изгиба и поперечных колебаний стержней и канатов, требующих при своей реализации вскрытия их на большой длине от бетона </a:t>
            </a:r>
            <a:r>
              <a:rPr lang="ru-RU" sz="1600" dirty="0" err="1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моноличивания</a:t>
            </a: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  <a:p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сследовались модель растянутой струны, Эйлера-Бернулли и Тимошенко, с проведением сравнительного анализа точности вычислений. Модель  на основе уравнения Эйлера Бернулли жестко защемленного стержня дает лучшие результаты и значительно превышает по точности другие широко распространенные аналитические методы.</a:t>
            </a:r>
          </a:p>
          <a:p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Проводилась верификация частотного метода на стержневых образцах с заданными значениями продольного усилия и изгибной жёсткости закрепления концов.</a:t>
            </a:r>
          </a:p>
          <a:p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Tx/>
              <a:buChar char="-"/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Наиболее перспективными в плане совершенствования методов контроля продольных усилий в арматурных стержнях представляются результаты по оценке возможностей использования продольных колебаний стержней для определения имеющихся в них продольных усилий, т.к достаточно лишь небольшого выступающего конца арматурного стержня</a:t>
            </a:r>
          </a:p>
          <a:p>
            <a:endParaRPr lang="ru-RU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59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176518" y="6385392"/>
            <a:ext cx="1838966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/>
            <a:r>
              <a:rPr lang="ru-RU" sz="1200" spc="300" dirty="0">
                <a:solidFill>
                  <a:schemeClr val="bg1"/>
                </a:solidFill>
              </a:rPr>
              <a:t>НИУ МГСУ 2022</a:t>
            </a:r>
            <a:endParaRPr lang="en-US" sz="1200" spc="3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82697" y="2891671"/>
            <a:ext cx="5626605" cy="707886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ru-RU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СИБО ЗА ВНИМАНИЕ!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B6D0991-D5A7-5541-B284-D65DB1FBB7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54" y="615552"/>
            <a:ext cx="2479919" cy="974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77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43368" y="79124"/>
            <a:ext cx="8294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оздание предварительно напряженной конструкции через натяжение арматуры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6A43470-02EA-7994-4E56-DD521AD481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593" y="936336"/>
            <a:ext cx="7071761" cy="1897279"/>
          </a:xfrm>
          <a:prstGeom prst="rect">
            <a:avLst/>
          </a:prstGeom>
        </p:spPr>
      </p:pic>
      <p:pic>
        <p:nvPicPr>
          <p:cNvPr id="4" name="Рисунок 3" descr="Изображение выглядит как зарисовка, рисунок, иллюстрация, дизайн&#10;&#10;Автоматически созданное описание">
            <a:extLst>
              <a:ext uri="{FF2B5EF4-FFF2-40B4-BE49-F238E27FC236}">
                <a16:creationId xmlns:a16="http://schemas.microsoft.com/office/drawing/2014/main" id="{D0AE4232-FBEA-3B36-4AF2-0EE9AC072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081" y="3592731"/>
            <a:ext cx="1836420" cy="25253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1071468" y="3180537"/>
            <a:ext cx="4589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хема натяжного анкера</a:t>
            </a:r>
            <a:r>
              <a:rPr lang="en-US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061304-2A07-66D3-8E79-02874D346B6E}"/>
              </a:ext>
            </a:extLst>
          </p:cNvPr>
          <p:cNvSpPr txBox="1"/>
          <p:nvPr/>
        </p:nvSpPr>
        <p:spPr>
          <a:xfrm>
            <a:off x="644081" y="2829899"/>
            <a:ext cx="1090383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– железобетонная балка; 2 –арматурный стержень; 3 – канал; 4 – домкрат; 5 – анкерный болт </a:t>
            </a:r>
            <a:endParaRPr lang="en-US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6895FA3-D443-E42D-CC41-E48A779A870E}"/>
              </a:ext>
            </a:extLst>
          </p:cNvPr>
          <p:cNvSpPr txBox="1"/>
          <p:nvPr/>
        </p:nvSpPr>
        <p:spPr>
          <a:xfrm>
            <a:off x="1322227" y="6170555"/>
            <a:ext cx="37069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– болт с резьбой; 2 – трубка</a:t>
            </a:r>
            <a:endParaRPr lang="en-US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2B88E0-B80A-4D84-82CE-105EBD4C6F5C}"/>
                  </a:ext>
                </a:extLst>
              </p:cNvPr>
              <p:cNvSpPr txBox="1"/>
              <p:nvPr/>
            </p:nvSpPr>
            <p:spPr>
              <a:xfrm>
                <a:off x="5752473" y="3598710"/>
                <a:ext cx="5285789" cy="3180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u-RU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h</m:t>
                          </m:r>
                        </m:num>
                        <m:den>
                          <m:d>
                            <m:dPr>
                              <m:ctrlPr>
                                <a:rPr lang="ru-RU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ru-RU" sz="2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ru-RU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ru-RU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sz="28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ru-RU" sz="2400" dirty="0">
                  <a:solidFill>
                    <a:srgbClr val="154076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  <a:p>
                <a:pPr algn="just"/>
                <a:endParaRPr lang="en-US" sz="2000" i="1" dirty="0">
                  <a:solidFill>
                    <a:srgbClr val="154076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54076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54076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 - площадь сечения и модуль упругости болта</a:t>
                </a:r>
                <a:r>
                  <a:rPr lang="en-US" dirty="0">
                    <a:solidFill>
                      <a:srgbClr val="154076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;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en-US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54076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a:rPr lang="ru-RU" i="0">
                            <a:solidFill>
                              <a:srgbClr val="15407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54076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 - площадь сечения и модуль упругости бетонной трубы под гайкой</a:t>
                </a:r>
                <a:endParaRPr lang="en-US" dirty="0">
                  <a:solidFill>
                    <a:srgbClr val="154076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  <a:p>
                <a:endParaRPr lang="en-US" sz="2800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92B88E0-B80A-4D84-82CE-105EBD4C6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2473" y="3598710"/>
                <a:ext cx="5285789" cy="3180166"/>
              </a:xfrm>
              <a:prstGeom prst="rect">
                <a:avLst/>
              </a:prstGeom>
              <a:blipFill>
                <a:blip r:embed="rId5"/>
                <a:stretch>
                  <a:fillRect l="-1038" r="-9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AAF63BB-062E-5DC0-0A77-80C4428E12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2221" y="3712728"/>
            <a:ext cx="2372056" cy="2405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083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48546" y="289591"/>
            <a:ext cx="829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етоды контроля силы натяжения арматуры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914364" y="1057717"/>
            <a:ext cx="6746069" cy="3174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татические методы</a:t>
            </a:r>
            <a:r>
              <a:rPr lang="en-US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ru-RU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гравитационный метод</a:t>
            </a:r>
          </a:p>
          <a:p>
            <a:endParaRPr lang="ru-RU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ru-RU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метод измерения по показаниям динамометра</a:t>
            </a:r>
          </a:p>
          <a:p>
            <a:endParaRPr lang="ru-RU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ru-RU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метод измерения по показаниям манометра</a:t>
            </a:r>
          </a:p>
          <a:p>
            <a:endParaRPr lang="ru-RU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ru-RU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метод измерения по величине удлинения арматуры</a:t>
            </a:r>
          </a:p>
          <a:p>
            <a:endParaRPr lang="ru-RU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ru-RU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измерение методом поперечной оттяжки арматуры </a:t>
            </a:r>
            <a:endParaRPr lang="en-US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912E247-D140-4B37-D388-DA534C2342E2}"/>
              </a:ext>
            </a:extLst>
          </p:cNvPr>
          <p:cNvSpPr txBox="1"/>
          <p:nvPr/>
        </p:nvSpPr>
        <p:spPr>
          <a:xfrm>
            <a:off x="914364" y="4366680"/>
            <a:ext cx="6127298" cy="13349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Частотный метод - </a:t>
            </a:r>
            <a:r>
              <a:rPr lang="ru-RU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основан на определении частоты собственных колебаний натянутой арматуры, зависящей от напряжения и длины.</a:t>
            </a:r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6F0AADB-E578-B7FC-4C28-7CEAC15106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1357" y="3127151"/>
            <a:ext cx="2095255" cy="3441258"/>
          </a:xfrm>
          <a:prstGeom prst="rect">
            <a:avLst/>
          </a:prstGeom>
        </p:spPr>
      </p:pic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E783E37C-7D32-4022-8005-D45B6840C958}"/>
              </a:ext>
            </a:extLst>
          </p:cNvPr>
          <p:cNvCxnSpPr>
            <a:cxnSpLocks/>
          </p:cNvCxnSpPr>
          <p:nvPr/>
        </p:nvCxnSpPr>
        <p:spPr>
          <a:xfrm flipV="1">
            <a:off x="7432431" y="4599376"/>
            <a:ext cx="2625969" cy="15669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3686B73-1ECA-4B03-9914-82609D8CE4D7}"/>
              </a:ext>
            </a:extLst>
          </p:cNvPr>
          <p:cNvSpPr txBox="1"/>
          <p:nvPr/>
        </p:nvSpPr>
        <p:spPr>
          <a:xfrm>
            <a:off x="4829890" y="6068402"/>
            <a:ext cx="3125041" cy="425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ысвобожденная арматура</a:t>
            </a:r>
            <a:endParaRPr lang="en-US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026" name="Picture 2" descr="undefined">
            <a:extLst>
              <a:ext uri="{FF2B5EF4-FFF2-40B4-BE49-F238E27FC236}">
                <a16:creationId xmlns:a16="http://schemas.microsoft.com/office/drawing/2014/main" id="{5186F822-5DF0-6293-C305-21A9B5E50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8947" y="1283729"/>
            <a:ext cx="3853349" cy="179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187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2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48546" y="351070"/>
            <a:ext cx="8294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и расчета продольных сил в арматурных стержнях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836246" y="1177628"/>
            <a:ext cx="55098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ь струны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авнение колебаний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12E247-D140-4B37-D388-DA534C2342E2}"/>
                  </a:ext>
                </a:extLst>
              </p:cNvPr>
              <p:cNvSpPr txBox="1"/>
              <p:nvPr/>
            </p:nvSpPr>
            <p:spPr>
              <a:xfrm>
                <a:off x="1633111" y="2236328"/>
                <a:ext cx="2106552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ru-RU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𝜕</m:t>
                            </m:r>
                          </m:e>
                          <m:sup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num>
                      <m:den>
                        <m: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sSup>
                          <m:sSupPr>
                            <m:ctrlP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0" lang="ru-RU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ru-RU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</m:t>
                        </m:r>
                      </m:den>
                    </m:f>
                    <m:f>
                      <m:fPr>
                        <m:ctrlP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𝜕</m:t>
                            </m:r>
                          </m:e>
                          <m:sup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num>
                      <m:den>
                        <m:r>
                          <a:rPr kumimoji="0" lang="ru-RU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𝜕</m:t>
                        </m:r>
                        <m:sSup>
                          <m:sSupPr>
                            <m:ctrlP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𝑡</m:t>
                            </m:r>
                          </m:e>
                          <m:sup>
                            <m:r>
                              <a:rPr kumimoji="0" lang="ru-RU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ru-RU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54076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54076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;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54076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12E247-D140-4B37-D388-DA534C234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111" y="2236328"/>
                <a:ext cx="2106552" cy="9019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A7E0A4-4DDE-4D50-B7C7-11988567D3AC}"/>
                  </a:ext>
                </a:extLst>
              </p:cNvPr>
              <p:cNvSpPr txBox="1"/>
              <p:nvPr/>
            </p:nvSpPr>
            <p:spPr>
              <a:xfrm>
                <a:off x="1712701" y="3710164"/>
                <a:ext cx="5080883" cy="1729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ru-RU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ru-RU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sub>
                      </m:sSub>
                      <m:r>
                        <a:rPr kumimoji="0" lang="ru-RU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ru-RU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ru-RU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</m:t>
                          </m:r>
                        </m:num>
                        <m:den>
                          <m:r>
                            <a:rPr kumimoji="0" lang="ru-RU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ru-RU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kumimoji="0" lang="ru-RU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ru-RU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num>
                            <m:den>
                              <m:r>
                                <a:rPr kumimoji="0" lang="ru-RU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154076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A7E0A4-4DDE-4D50-B7C7-11988567D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701" y="3710164"/>
                <a:ext cx="5080883" cy="17291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356EF64-9C3E-4E65-820F-06281FD58185}"/>
                  </a:ext>
                </a:extLst>
              </p:cNvPr>
              <p:cNvSpPr txBox="1"/>
              <p:nvPr/>
            </p:nvSpPr>
            <p:spPr>
              <a:xfrm>
                <a:off x="3891490" y="2261024"/>
                <a:ext cx="1131269" cy="1001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ru-RU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ru-RU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ru-RU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ru-RU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ru-RU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num>
                            <m:den>
                              <m:r>
                                <a:rPr kumimoji="0" lang="ru-RU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54076"/>
                  </a:solidFill>
                  <a:effectLst/>
                  <a:uLnTx/>
                  <a:uFillTx/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356EF64-9C3E-4E65-820F-06281FD58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490" y="2261024"/>
                <a:ext cx="1131269" cy="10016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393AFD1-1B8A-4A99-BFA6-A2DFF78A166A}"/>
                  </a:ext>
                </a:extLst>
              </p:cNvPr>
              <p:cNvSpPr txBox="1"/>
              <p:nvPr/>
            </p:nvSpPr>
            <p:spPr>
              <a:xfrm>
                <a:off x="711120" y="5167007"/>
                <a:ext cx="5552831" cy="1615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450215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𝑓</m:t>
                        </m:r>
                      </m:e>
                      <m:sub>
                        <m:r>
                          <a:rPr kumimoji="0" lang="ru-RU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– частота колебаний, Гц;</a:t>
                </a:r>
                <a:endParaRPr kumimoji="0" lang="ru-RU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450215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l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– длина стержня, м;</a:t>
                </a:r>
                <a:endParaRPr kumimoji="0" lang="ru-RU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450215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m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– погонного масса, кг/м;</a:t>
                </a:r>
                <a:endParaRPr kumimoji="0" lang="ru-RU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4572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N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– осевое усилие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Raleway Ligh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393AFD1-1B8A-4A99-BFA6-A2DFF78A1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20" y="5167007"/>
                <a:ext cx="5552831" cy="1615827"/>
              </a:xfrm>
              <a:prstGeom prst="rect">
                <a:avLst/>
              </a:prstGeom>
              <a:blipFill>
                <a:blip r:embed="rId5"/>
                <a:stretch>
                  <a:fillRect b="-52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59947E3-2076-4689-8DA2-A9550099F7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3584" y="1766643"/>
            <a:ext cx="5019675" cy="37623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885422A-13AA-4031-AC64-B94562A9937C}"/>
              </a:ext>
            </a:extLst>
          </p:cNvPr>
          <p:cNvSpPr txBox="1"/>
          <p:nvPr/>
        </p:nvSpPr>
        <p:spPr>
          <a:xfrm>
            <a:off x="836246" y="4574911"/>
            <a:ext cx="55098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Частоты колебаний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3F77D0F-AA05-4A97-8730-B9BEAC60BA73}"/>
              </a:ext>
            </a:extLst>
          </p:cNvPr>
          <p:cNvSpPr txBox="1"/>
          <p:nvPr/>
        </p:nvSpPr>
        <p:spPr>
          <a:xfrm>
            <a:off x="836246" y="3458245"/>
            <a:ext cx="550984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аничные условия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 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y(0,t) = y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l,t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154076"/>
                </a:solidFill>
                <a:effectLst/>
                <a:uLnTx/>
                <a:uFillTx/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) = 0</a:t>
            </a:r>
            <a:endParaRPr kumimoji="0" lang="ru-RU" sz="1800" b="0" i="1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154076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301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2" grpId="0"/>
      <p:bldP spid="11" grpId="0"/>
      <p:bldP spid="12" grpId="0"/>
      <p:bldP spid="18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48546" y="252110"/>
            <a:ext cx="8294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и расчета продольных сил в арматурных стержнях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854554" y="1068230"/>
            <a:ext cx="892392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ь свободно опертого стержня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авнение изгибных колебаний с учетом продольной силы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12E247-D140-4B37-D388-DA534C2342E2}"/>
                  </a:ext>
                </a:extLst>
              </p:cNvPr>
              <p:cNvSpPr txBox="1"/>
              <p:nvPr/>
            </p:nvSpPr>
            <p:spPr>
              <a:xfrm>
                <a:off x="622542" y="1495814"/>
                <a:ext cx="4268677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𝐸𝐽</m:t>
                          </m:r>
                        </m:den>
                      </m:f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𝐸𝐽</m:t>
                          </m:r>
                        </m:den>
                      </m:f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1" dirty="0">
                  <a:solidFill>
                    <a:srgbClr val="154076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12E247-D140-4B37-D388-DA534C234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42" y="1495814"/>
                <a:ext cx="4268677" cy="1088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A7E0A4-4DDE-4D50-B7C7-11988567D3AC}"/>
                  </a:ext>
                </a:extLst>
              </p:cNvPr>
              <p:cNvSpPr txBox="1"/>
              <p:nvPr/>
            </p:nvSpPr>
            <p:spPr>
              <a:xfrm>
                <a:off x="596539" y="3487677"/>
                <a:ext cx="5129811" cy="14563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𝐸𝐼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b="1" dirty="0">
                  <a:solidFill>
                    <a:srgbClr val="154076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A7E0A4-4DDE-4D50-B7C7-11988567D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39" y="3487677"/>
                <a:ext cx="5129811" cy="14563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C393AFD1-1B8A-4A99-BFA6-A2DFF78A166A}"/>
              </a:ext>
            </a:extLst>
          </p:cNvPr>
          <p:cNvSpPr txBox="1"/>
          <p:nvPr/>
        </p:nvSpPr>
        <p:spPr>
          <a:xfrm>
            <a:off x="1180123" y="4795897"/>
            <a:ext cx="6096000" cy="1889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l</a:t>
            </a:r>
            <a:r>
              <a:rPr lang="ru-RU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– длина стержня, м;</a:t>
            </a:r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indent="450215" algn="just">
              <a:lnSpc>
                <a:spcPct val="150000"/>
              </a:lnSpc>
            </a:pP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I</a:t>
            </a:r>
            <a:r>
              <a:rPr lang="ru-RU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– осевой момент инерции сечения, м</a:t>
            </a:r>
            <a:r>
              <a:rPr lang="ru-RU" sz="1600" baseline="300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4</a:t>
            </a:r>
            <a:r>
              <a:rPr lang="en-US" sz="16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;</a:t>
            </a:r>
          </a:p>
          <a:p>
            <a:pPr indent="450215" algn="just">
              <a:lnSpc>
                <a:spcPct val="150000"/>
              </a:lnSpc>
            </a:pP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m</a:t>
            </a:r>
            <a:r>
              <a:rPr lang="ru-RU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– масса погонного метра стержня, кг/м</a:t>
            </a: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;</a:t>
            </a:r>
            <a:endParaRPr lang="ru-RU" sz="1600" dirty="0">
              <a:solidFill>
                <a:srgbClr val="154076"/>
              </a:solidFill>
              <a:effectLst/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indent="457200">
              <a:lnSpc>
                <a:spcPct val="150000"/>
              </a:lnSpc>
            </a:pP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E</a:t>
            </a:r>
            <a:r>
              <a:rPr lang="ru-RU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– модуль упругости материала стержня</a:t>
            </a: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;</a:t>
            </a:r>
            <a:r>
              <a:rPr lang="ru-RU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endParaRPr lang="en-US" sz="1600" dirty="0">
              <a:solidFill>
                <a:srgbClr val="154076"/>
              </a:solidFill>
              <a:effectLst/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indent="457200">
              <a:lnSpc>
                <a:spcPct val="150000"/>
              </a:lnSpc>
            </a:pP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N</a:t>
            </a:r>
            <a:r>
              <a:rPr lang="ru-RU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 – осевое усилие</a:t>
            </a:r>
            <a:r>
              <a:rPr lang="en-US" sz="1600" dirty="0">
                <a:solidFill>
                  <a:srgbClr val="154076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  <a:endParaRPr lang="ru-RU" sz="16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201482E-FC3C-432A-A511-B3CD342D0E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5061" y="2895961"/>
            <a:ext cx="4945658" cy="39520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D2CD509-30F3-4075-AE06-5BAD1AC0632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040661" y="2474648"/>
            <a:ext cx="4905546" cy="264868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31A407C-FCB6-44FB-8075-E111C2613959}"/>
              </a:ext>
            </a:extLst>
          </p:cNvPr>
          <p:cNvSpPr txBox="1"/>
          <p:nvPr/>
        </p:nvSpPr>
        <p:spPr>
          <a:xfrm>
            <a:off x="854555" y="2475554"/>
            <a:ext cx="68991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аничные условия для формы колебаний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вязь собственной частоты с продольной силой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4477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2" grpId="0"/>
      <p:bldP spid="11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48546" y="351070"/>
            <a:ext cx="8294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ЕРИФИКАЦИЯ ЧАСТОТНОГО МЕТОДА ОПРЕДЕЛЕНИЯ СИЛ НАТЯЖЕНИЯ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1070572" y="1245034"/>
            <a:ext cx="105602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ь растянутого стержня, жестко защемленного с двух концов</a:t>
            </a:r>
            <a:r>
              <a:rPr lang="en-US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12E247-D140-4B37-D388-DA534C2342E2}"/>
                  </a:ext>
                </a:extLst>
              </p:cNvPr>
              <p:cNvSpPr txBox="1"/>
              <p:nvPr/>
            </p:nvSpPr>
            <p:spPr>
              <a:xfrm>
                <a:off x="223421" y="1895416"/>
                <a:ext cx="6127298" cy="1100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𝐸𝐽</m:t>
                          </m:r>
                        </m:den>
                      </m:f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𝐸𝐽</m:t>
                          </m:r>
                        </m:den>
                      </m:f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b="1" dirty="0">
                  <a:solidFill>
                    <a:srgbClr val="154076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12E247-D140-4B37-D388-DA534C234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1" y="1895416"/>
                <a:ext cx="6127298" cy="11002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1070572" y="1672215"/>
            <a:ext cx="810626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авнение изгибных колебаний с учетом продольной силы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8C7409-A1BD-4314-A46F-C0430238B2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255" y="3314272"/>
            <a:ext cx="4562475" cy="40957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568717C-18DF-4CEF-A3C3-BA414EA1CE26}"/>
              </a:ext>
            </a:extLst>
          </p:cNvPr>
          <p:cNvSpPr txBox="1"/>
          <p:nvPr/>
        </p:nvSpPr>
        <p:spPr>
          <a:xfrm>
            <a:off x="1131239" y="2830427"/>
            <a:ext cx="75907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аничные условия для формы колебаний  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вязь собственной частоты с продольной силой</a:t>
            </a:r>
            <a:endParaRPr lang="en-US" sz="20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0503D48-3035-4FDA-B152-D9DE28F331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239" y="4135994"/>
            <a:ext cx="6696930" cy="465763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CFDD0753-C9AB-49A6-B753-66466A9116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5302" y="5013904"/>
            <a:ext cx="3230273" cy="118369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F27079C-4B96-4F9D-A465-72FA1D4CF6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4181" y="4960371"/>
            <a:ext cx="3302960" cy="1237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72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2" grpId="0"/>
      <p:bldP spid="9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8207CEC-EBAD-4AB1-951A-A4185558A5A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978" y="815733"/>
            <a:ext cx="7358588" cy="247008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948546" y="351070"/>
            <a:ext cx="8294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и расчета продольных сил в арматурных стержнях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773748" y="1097462"/>
            <a:ext cx="11371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ь растянутого упруго защемленного стержня по модели Тимошенко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1017945" y="2872128"/>
            <a:ext cx="11127323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авнения изгибных колебаний с учетом продольной силы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                              </a:t>
            </a:r>
            <a:r>
              <a:rPr lang="en-US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;</a:t>
            </a:r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ru-RU" i="1" dirty="0"/>
              <a:t>θ(</a:t>
            </a:r>
            <a:r>
              <a:rPr lang="ru-RU" i="1" dirty="0" err="1"/>
              <a:t>z,t</a:t>
            </a:r>
            <a:r>
              <a:rPr lang="ru-RU" i="1" dirty="0"/>
              <a:t>)  </a:t>
            </a:r>
            <a:r>
              <a:rPr lang="ru-RU" dirty="0"/>
              <a:t>– угол поворота поперечного сечения, </a:t>
            </a:r>
            <a:r>
              <a:rPr lang="ru-RU" i="1" dirty="0"/>
              <a:t>α</a:t>
            </a:r>
            <a:r>
              <a:rPr lang="ru-RU" dirty="0"/>
              <a:t> – коэффициент, учитывающий неравномерность касательных напряжений по сечению, </a:t>
            </a:r>
            <a:r>
              <a:rPr lang="ru-RU" i="1" dirty="0"/>
              <a:t>G</a:t>
            </a:r>
            <a:r>
              <a:rPr lang="ru-RU" dirty="0"/>
              <a:t> – модуль сдвига, </a:t>
            </a:r>
            <a:r>
              <a:rPr lang="ru-RU" i="1" dirty="0"/>
              <a:t>F</a:t>
            </a:r>
            <a:r>
              <a:rPr lang="ru-RU" dirty="0"/>
              <a:t> – площадь поперечного сечения, </a:t>
            </a:r>
            <a:r>
              <a:rPr lang="ru-RU" i="1" dirty="0"/>
              <a:t>ρ</a:t>
            </a:r>
            <a:r>
              <a:rPr lang="ru-RU" dirty="0"/>
              <a:t> – плотность материала)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68717C-18DF-4CEF-A3C3-BA414EA1CE26}"/>
              </a:ext>
            </a:extLst>
          </p:cNvPr>
          <p:cNvSpPr txBox="1"/>
          <p:nvPr/>
        </p:nvSpPr>
        <p:spPr>
          <a:xfrm>
            <a:off x="1017945" y="4875977"/>
            <a:ext cx="73229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Граничные условия для формы колебаний  </a:t>
            </a:r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56A1C7F-BBFA-40C9-B046-33B6C62C7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6749"/>
              </p:ext>
            </p:extLst>
          </p:nvPr>
        </p:nvGraphicFramePr>
        <p:xfrm>
          <a:off x="1114791" y="3265582"/>
          <a:ext cx="4260784" cy="77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700" imgH="508000" progId="Equation.DSMT4">
                  <p:embed/>
                </p:oleObj>
              </mc:Choice>
              <mc:Fallback>
                <p:oleObj name="Equation" r:id="rId3" imgW="2806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91" y="3265582"/>
                        <a:ext cx="4260784" cy="772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040" y="3229984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7B1C390-FF79-4426-8EB9-A1B99C1AB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3976"/>
              </p:ext>
            </p:extLst>
          </p:nvPr>
        </p:nvGraphicFramePr>
        <p:xfrm>
          <a:off x="5734968" y="3229984"/>
          <a:ext cx="3735230" cy="90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508000" progId="Equation.DSMT4">
                  <p:embed/>
                </p:oleObj>
              </mc:Choice>
              <mc:Fallback>
                <p:oleObj name="Equation" r:id="rId5" imgW="21209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968" y="3229984"/>
                        <a:ext cx="3735230" cy="90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727D06C-7265-4C51-B4D6-10E0BA370B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3694" y="5321470"/>
            <a:ext cx="5428682" cy="110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81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9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948546" y="351070"/>
            <a:ext cx="8294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и расчета продольных сил в арматурных стержнях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BD9DA5-AC72-D849-683E-0102E5FF7FB5}"/>
              </a:ext>
            </a:extLst>
          </p:cNvPr>
          <p:cNvSpPr txBox="1"/>
          <p:nvPr/>
        </p:nvSpPr>
        <p:spPr>
          <a:xfrm>
            <a:off x="469072" y="1261235"/>
            <a:ext cx="112538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Модель растянутого упруго защемленного стержня по модели Тимошенко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485021" y="1671476"/>
            <a:ext cx="1112732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Общее решение 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68717C-18DF-4CEF-A3C3-BA414EA1CE26}"/>
              </a:ext>
            </a:extLst>
          </p:cNvPr>
          <p:cNvSpPr txBox="1"/>
          <p:nvPr/>
        </p:nvSpPr>
        <p:spPr>
          <a:xfrm>
            <a:off x="579656" y="3134880"/>
            <a:ext cx="73229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вязь собственной частоты с продольной силой</a:t>
            </a:r>
            <a:endParaRPr lang="en-US" sz="2000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5D9616E-ABA3-48D4-A6B7-0AE9DC779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736" y="2276898"/>
            <a:ext cx="7212079" cy="66427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9FCEBCF-2CBE-4C36-8BAE-B80643E123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7989" y="3965227"/>
            <a:ext cx="7029488" cy="2453067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D357565-2C75-FDED-CA69-8855B0F18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5" y="2594540"/>
            <a:ext cx="13988884" cy="5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85107FAD-D4F7-266F-650C-C105B30362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9525" y="3363160"/>
            <a:ext cx="153868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3776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9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861081" y="347311"/>
            <a:ext cx="829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ализация расчетных моделей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893BD9-F682-47A4-8B17-603E2FBC1E3C}"/>
              </a:ext>
            </a:extLst>
          </p:cNvPr>
          <p:cNvSpPr txBox="1"/>
          <p:nvPr/>
        </p:nvSpPr>
        <p:spPr>
          <a:xfrm>
            <a:off x="3000375" y="989171"/>
            <a:ext cx="87782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Результаты вычисления продольных усилий</a:t>
            </a:r>
          </a:p>
          <a:p>
            <a:r>
              <a:rPr lang="ru-RU" sz="2000" dirty="0">
                <a:solidFill>
                  <a:srgbClr val="154076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</a:t>
            </a:r>
          </a:p>
          <a:p>
            <a:endParaRPr lang="ru-RU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000" b="1" dirty="0">
              <a:solidFill>
                <a:srgbClr val="154076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EF9BB94-EAAB-4108-91D6-2C85A5BF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864" y="3688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911B73DC-4C88-49A2-B1B6-F8E0EE6AE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040" y="3195118"/>
            <a:ext cx="15032319" cy="5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1B62DB9-2083-9C8D-DE5B-7EFD4BD86C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9099" y="1587280"/>
            <a:ext cx="6653801" cy="497719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30779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ZColor 9">
      <a:dk1>
        <a:sysClr val="windowText" lastClr="000000"/>
      </a:dk1>
      <a:lt1>
        <a:sysClr val="window" lastClr="FFFFFF"/>
      </a:lt1>
      <a:dk2>
        <a:srgbClr val="020202"/>
      </a:dk2>
      <a:lt2>
        <a:srgbClr val="E7E6E6"/>
      </a:lt2>
      <a:accent1>
        <a:srgbClr val="027CD0"/>
      </a:accent1>
      <a:accent2>
        <a:srgbClr val="754DD0"/>
      </a:accent2>
      <a:accent3>
        <a:srgbClr val="027CD0"/>
      </a:accent3>
      <a:accent4>
        <a:srgbClr val="754DD0"/>
      </a:accent4>
      <a:accent5>
        <a:srgbClr val="027CD0"/>
      </a:accent5>
      <a:accent6>
        <a:srgbClr val="754DD0"/>
      </a:accent6>
      <a:hlink>
        <a:srgbClr val="0563C1"/>
      </a:hlink>
      <a:folHlink>
        <a:srgbClr val="954F72"/>
      </a:folHlink>
    </a:clrScheme>
    <a:fontScheme name="Custom 9">
      <a:majorFont>
        <a:latin typeface="Raleway"/>
        <a:ea typeface=""/>
        <a:cs typeface=""/>
      </a:majorFont>
      <a:minorFont>
        <a:latin typeface="Raleway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ZColor 9">
      <a:dk1>
        <a:sysClr val="windowText" lastClr="000000"/>
      </a:dk1>
      <a:lt1>
        <a:sysClr val="window" lastClr="FFFFFF"/>
      </a:lt1>
      <a:dk2>
        <a:srgbClr val="020202"/>
      </a:dk2>
      <a:lt2>
        <a:srgbClr val="E7E6E6"/>
      </a:lt2>
      <a:accent1>
        <a:srgbClr val="027CD0"/>
      </a:accent1>
      <a:accent2>
        <a:srgbClr val="754DD0"/>
      </a:accent2>
      <a:accent3>
        <a:srgbClr val="027CD0"/>
      </a:accent3>
      <a:accent4>
        <a:srgbClr val="754DD0"/>
      </a:accent4>
      <a:accent5>
        <a:srgbClr val="027CD0"/>
      </a:accent5>
      <a:accent6>
        <a:srgbClr val="754DD0"/>
      </a:accent6>
      <a:hlink>
        <a:srgbClr val="0563C1"/>
      </a:hlink>
      <a:folHlink>
        <a:srgbClr val="954F72"/>
      </a:folHlink>
    </a:clrScheme>
    <a:fontScheme name="Custom 9">
      <a:majorFont>
        <a:latin typeface="Raleway"/>
        <a:ea typeface=""/>
        <a:cs typeface=""/>
      </a:majorFont>
      <a:minorFont>
        <a:latin typeface="Raleway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822</Words>
  <Application>Microsoft Office PowerPoint</Application>
  <PresentationFormat>Широкоэкранный</PresentationFormat>
  <Paragraphs>168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6" baseType="lpstr">
      <vt:lpstr>Arial</vt:lpstr>
      <vt:lpstr>Arial Narrow</vt:lpstr>
      <vt:lpstr>Cambria Math</vt:lpstr>
      <vt:lpstr>Montserrat</vt:lpstr>
      <vt:lpstr>Raleway Light</vt:lpstr>
      <vt:lpstr>Times New Roman</vt:lpstr>
      <vt:lpstr>Verdana</vt:lpstr>
      <vt:lpstr>Office Theme</vt:lpstr>
      <vt:lpstr>1_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aphicBulb</dc:creator>
  <cp:lastModifiedBy>Матвей</cp:lastModifiedBy>
  <cp:revision>50</cp:revision>
  <dcterms:created xsi:type="dcterms:W3CDTF">2018-07-13T07:41:31Z</dcterms:created>
  <dcterms:modified xsi:type="dcterms:W3CDTF">2024-06-03T08:08:48Z</dcterms:modified>
</cp:coreProperties>
</file>